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1A32" w:rsidRPr="00C02AE8" w:rsidRDefault="009B1A32" w:rsidP="009B1A32">
      <w:pPr>
        <w:widowControl w:val="0"/>
        <w:autoSpaceDE w:val="0"/>
        <w:autoSpaceDN w:val="0"/>
        <w:snapToGrid/>
        <w:spacing w:after="0"/>
        <w:rPr>
          <w:rFonts w:asciiTheme="majorEastAsia" w:eastAsiaTheme="majorEastAsia" w:hAnsiTheme="majorEastAsia" w:cs="HelveticaNeue"/>
          <w:sz w:val="96"/>
          <w:szCs w:val="96"/>
        </w:rPr>
      </w:pPr>
      <w:r w:rsidRPr="00C02AE8">
        <w:rPr>
          <w:rFonts w:asciiTheme="majorEastAsia" w:eastAsiaTheme="majorEastAsia" w:hAnsiTheme="majorEastAsia" w:cs="HelveticaNeue"/>
          <w:sz w:val="96"/>
          <w:szCs w:val="96"/>
        </w:rPr>
        <w:t>Lecture 5:</w:t>
      </w:r>
    </w:p>
    <w:p w:rsidR="009B1A32" w:rsidRPr="00C02AE8" w:rsidRDefault="009B1A32" w:rsidP="009B1A32">
      <w:pPr>
        <w:widowControl w:val="0"/>
        <w:autoSpaceDE w:val="0"/>
        <w:autoSpaceDN w:val="0"/>
        <w:snapToGrid/>
        <w:spacing w:after="0"/>
        <w:rPr>
          <w:rFonts w:asciiTheme="majorEastAsia" w:eastAsiaTheme="majorEastAsia" w:hAnsiTheme="majorEastAsia" w:cs="HelveticaNeue"/>
          <w:sz w:val="96"/>
          <w:szCs w:val="96"/>
        </w:rPr>
      </w:pPr>
      <w:r w:rsidRPr="00C02AE8">
        <w:rPr>
          <w:rFonts w:asciiTheme="majorEastAsia" w:eastAsiaTheme="majorEastAsia" w:hAnsiTheme="majorEastAsia" w:cs="HelveticaNeue"/>
          <w:sz w:val="96"/>
          <w:szCs w:val="96"/>
        </w:rPr>
        <w:t>Training Neural Networks,</w:t>
      </w:r>
    </w:p>
    <w:p w:rsidR="0080508B" w:rsidRDefault="003227DB" w:rsidP="009B1A32">
      <w:pPr>
        <w:pStyle w:val="1"/>
        <w:rPr>
          <w:rFonts w:asciiTheme="majorEastAsia" w:eastAsiaTheme="majorEastAsia" w:hAnsiTheme="majorEastAsia" w:cs="HelveticaNeue"/>
          <w:sz w:val="96"/>
          <w:szCs w:val="96"/>
        </w:rPr>
      </w:pPr>
      <w:r>
        <w:rPr>
          <w:rFonts w:asciiTheme="majorEastAsia" w:eastAsiaTheme="majorEastAsia" w:hAnsiTheme="majorEastAsia" w:cs="HelveticaNeue" w:hint="eastAsia"/>
          <w:sz w:val="96"/>
          <w:szCs w:val="96"/>
        </w:rPr>
        <w:t>卷积神经网络</w:t>
      </w:r>
    </w:p>
    <w:p w:rsidR="004358AB" w:rsidRDefault="009B1A32" w:rsidP="009B1A32">
      <w:pPr>
        <w:pStyle w:val="1"/>
        <w:rPr>
          <w:rFonts w:asciiTheme="majorEastAsia" w:eastAsiaTheme="majorEastAsia" w:hAnsiTheme="majorEastAsia" w:cs="HelveticaNeue"/>
          <w:sz w:val="96"/>
          <w:szCs w:val="96"/>
        </w:rPr>
      </w:pPr>
      <w:r w:rsidRPr="00C02AE8">
        <w:rPr>
          <w:rFonts w:asciiTheme="majorEastAsia" w:eastAsiaTheme="majorEastAsia" w:hAnsiTheme="majorEastAsia" w:cs="HelveticaNeue"/>
          <w:sz w:val="96"/>
          <w:szCs w:val="96"/>
        </w:rPr>
        <w:t>Part I</w:t>
      </w:r>
    </w:p>
    <w:p w:rsidR="00E616F7" w:rsidRDefault="00BF36EE" w:rsidP="00C02AE8">
      <w:r>
        <w:rPr>
          <w:rFonts w:hint="eastAsia"/>
        </w:rPr>
        <w:t>上节回顾：</w:t>
      </w:r>
    </w:p>
    <w:p w:rsidR="00C02AE8" w:rsidRDefault="00BF36EE" w:rsidP="00C02AE8">
      <w:r>
        <w:rPr>
          <w:rFonts w:hint="eastAsia"/>
          <w:noProof/>
        </w:rPr>
        <w:lastRenderedPageBreak/>
        <w:drawing>
          <wp:inline distT="0" distB="0" distL="0" distR="0">
            <wp:extent cx="5274310" cy="2270246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70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AE" w:rsidRDefault="001109AE" w:rsidP="00C02AE8"/>
    <w:p w:rsidR="00092BE6" w:rsidRDefault="00092BE6" w:rsidP="00C02AE8">
      <w:r>
        <w:rPr>
          <w:rFonts w:hint="eastAsia"/>
        </w:rPr>
        <w:t>卷积神经网络：</w:t>
      </w:r>
    </w:p>
    <w:p w:rsidR="00092BE6" w:rsidRDefault="000125CA" w:rsidP="00C02AE8">
      <w:r>
        <w:rPr>
          <w:noProof/>
        </w:rPr>
        <w:drawing>
          <wp:inline distT="0" distB="0" distL="0" distR="0">
            <wp:extent cx="5274310" cy="2107446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7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C4C" w:rsidRDefault="00C21C4C" w:rsidP="00C02AE8">
      <w:r>
        <w:rPr>
          <w:rFonts w:hint="eastAsia"/>
        </w:rPr>
        <w:t>1986</w:t>
      </w:r>
      <w:r>
        <w:rPr>
          <w:rFonts w:hint="eastAsia"/>
        </w:rPr>
        <w:t>年反向传播的思想才被提出</w:t>
      </w:r>
    </w:p>
    <w:p w:rsidR="00C21C4C" w:rsidRDefault="007A4883" w:rsidP="00C02AE8">
      <w:r>
        <w:rPr>
          <w:noProof/>
        </w:rPr>
        <w:drawing>
          <wp:inline distT="0" distB="0" distL="0" distR="0">
            <wp:extent cx="5274310" cy="2637155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E9F" w:rsidRDefault="003D7E9F" w:rsidP="00C02AE8"/>
    <w:p w:rsidR="003D7E9F" w:rsidRDefault="003D7E9F" w:rsidP="00C02AE8">
      <w:r>
        <w:rPr>
          <w:rFonts w:hint="eastAsia"/>
        </w:rPr>
        <w:lastRenderedPageBreak/>
        <w:t>2006</w:t>
      </w:r>
      <w:r>
        <w:rPr>
          <w:rFonts w:hint="eastAsia"/>
        </w:rPr>
        <w:t>年</w:t>
      </w:r>
      <w:r>
        <w:rPr>
          <w:rFonts w:hint="eastAsia"/>
        </w:rPr>
        <w:t xml:space="preserve"> Geoff Hinton &amp; </w:t>
      </w:r>
      <w:proofErr w:type="spellStart"/>
      <w:r>
        <w:rPr>
          <w:rFonts w:hint="eastAsia"/>
        </w:rPr>
        <w:t>Ruslan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alakhutdinov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的论文</w:t>
      </w:r>
      <w:r w:rsidR="00372929">
        <w:rPr>
          <w:rFonts w:hint="eastAsia"/>
        </w:rPr>
        <w:t>表明神经网络不仅可以训练，还可以高效的训练</w:t>
      </w:r>
    </w:p>
    <w:p w:rsidR="000416E2" w:rsidRDefault="000416E2" w:rsidP="00C02AE8">
      <w:r>
        <w:rPr>
          <w:noProof/>
        </w:rPr>
        <w:drawing>
          <wp:inline distT="0" distB="0" distL="0" distR="0">
            <wp:extent cx="5274310" cy="4280861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80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9B3" w:rsidRDefault="000139B3" w:rsidP="00C02AE8">
      <w:r>
        <w:rPr>
          <w:rFonts w:hint="eastAsia"/>
        </w:rPr>
        <w:t>他们的方法是先经过一个预训练阶段，</w:t>
      </w:r>
      <w:r w:rsidR="00836EE8">
        <w:rPr>
          <w:rFonts w:hint="eastAsia"/>
        </w:rPr>
        <w:t>对每一个隐层</w:t>
      </w:r>
      <w:r w:rsidR="0060109E">
        <w:rPr>
          <w:rFonts w:hint="eastAsia"/>
        </w:rPr>
        <w:t>使用受限玻尔兹曼机来建模</w:t>
      </w:r>
      <w:r w:rsidR="00B64D3D">
        <w:rPr>
          <w:rFonts w:hint="eastAsia"/>
        </w:rPr>
        <w:t>，这样通过迭代训练每一层</w:t>
      </w:r>
      <w:r w:rsidR="00286E63">
        <w:rPr>
          <w:rFonts w:hint="eastAsia"/>
        </w:rPr>
        <w:t>，得到一些初始化权重</w:t>
      </w:r>
      <w:r w:rsidR="00613697">
        <w:rPr>
          <w:rFonts w:hint="eastAsia"/>
        </w:rPr>
        <w:t>，得到所有隐层之后，</w:t>
      </w:r>
      <w:r w:rsidR="00784750">
        <w:rPr>
          <w:rFonts w:hint="eastAsia"/>
        </w:rPr>
        <w:t>以此来初始化</w:t>
      </w:r>
      <w:r w:rsidR="00135ACC">
        <w:rPr>
          <w:rFonts w:hint="eastAsia"/>
        </w:rPr>
        <w:t>一个完整的神经网络</w:t>
      </w:r>
      <w:r w:rsidR="00A52F6F">
        <w:rPr>
          <w:rFonts w:hint="eastAsia"/>
        </w:rPr>
        <w:t>，然后再做反向传播，优化参数</w:t>
      </w:r>
    </w:p>
    <w:p w:rsidR="004B0C08" w:rsidRDefault="004B0C08" w:rsidP="00C02AE8"/>
    <w:p w:rsidR="004B0C08" w:rsidRDefault="004B0C08" w:rsidP="00C02AE8">
      <w:r>
        <w:rPr>
          <w:rFonts w:hint="eastAsia"/>
        </w:rPr>
        <w:t>2012</w:t>
      </w:r>
      <w:r>
        <w:rPr>
          <w:rFonts w:hint="eastAsia"/>
        </w:rPr>
        <w:t>年</w:t>
      </w:r>
      <w:r w:rsidR="002F4DEF">
        <w:rPr>
          <w:rFonts w:hint="eastAsia"/>
        </w:rPr>
        <w:t xml:space="preserve">Alex </w:t>
      </w:r>
      <w:proofErr w:type="spellStart"/>
      <w:r w:rsidR="002F4DEF">
        <w:rPr>
          <w:rFonts w:hint="eastAsia"/>
        </w:rPr>
        <w:t>Krizshevsky</w:t>
      </w:r>
      <w:proofErr w:type="spellEnd"/>
      <w:r w:rsidR="002F4DEF">
        <w:rPr>
          <w:rFonts w:hint="eastAsia"/>
        </w:rPr>
        <w:t>的</w:t>
      </w:r>
      <w:r>
        <w:rPr>
          <w:rFonts w:hint="eastAsia"/>
        </w:rPr>
        <w:t xml:space="preserve"> Alex net </w:t>
      </w:r>
      <w:r>
        <w:rPr>
          <w:rFonts w:hint="eastAsia"/>
        </w:rPr>
        <w:t>将卷积神经网络实现，</w:t>
      </w:r>
      <w:r w:rsidR="00702801">
        <w:rPr>
          <w:rFonts w:hint="eastAsia"/>
        </w:rPr>
        <w:t>并取得了很好的成绩</w:t>
      </w:r>
    </w:p>
    <w:p w:rsidR="00340F10" w:rsidRPr="00E52076" w:rsidRDefault="00181646" w:rsidP="00C02AE8">
      <w:pPr>
        <w:rPr>
          <w:rFonts w:ascii="微软雅黑" w:hAnsi="微软雅黑"/>
        </w:rPr>
      </w:pPr>
      <w:r w:rsidRPr="00E52076">
        <w:rPr>
          <w:rFonts w:ascii="微软雅黑" w:hAnsi="微软雅黑" w:cs="ArialMT"/>
          <w:sz w:val="72"/>
          <w:szCs w:val="72"/>
        </w:rPr>
        <w:t>Fully Connected Layer</w:t>
      </w:r>
    </w:p>
    <w:p w:rsidR="00E727B6" w:rsidRDefault="00181646" w:rsidP="00356EF7">
      <w:pPr>
        <w:pStyle w:val="2"/>
      </w:pPr>
      <w:r>
        <w:rPr>
          <w:rFonts w:hint="eastAsia"/>
        </w:rPr>
        <w:t>例</w:t>
      </w:r>
      <w:r w:rsidR="00DF3261">
        <w:rPr>
          <w:rFonts w:hint="eastAsia"/>
        </w:rPr>
        <w:t>（向量）</w:t>
      </w:r>
      <w:r>
        <w:rPr>
          <w:rFonts w:hint="eastAsia"/>
        </w:rPr>
        <w:t>：</w:t>
      </w:r>
    </w:p>
    <w:p w:rsidR="00340F10" w:rsidRDefault="00181646" w:rsidP="00C02AE8">
      <w:r>
        <w:rPr>
          <w:rFonts w:hint="eastAsia"/>
        </w:rPr>
        <w:t xml:space="preserve"> </w:t>
      </w:r>
      <w:r w:rsidR="008346FC">
        <w:rPr>
          <w:rFonts w:hint="eastAsia"/>
        </w:rPr>
        <w:t xml:space="preserve">32*32*3 </w:t>
      </w:r>
      <w:r w:rsidR="008346FC">
        <w:rPr>
          <w:rFonts w:hint="eastAsia"/>
        </w:rPr>
        <w:t>张成</w:t>
      </w:r>
      <w:r w:rsidR="008346FC">
        <w:rPr>
          <w:rFonts w:hint="eastAsia"/>
        </w:rPr>
        <w:t>3072*1</w:t>
      </w:r>
    </w:p>
    <w:p w:rsidR="001E6A16" w:rsidRDefault="001E6A16" w:rsidP="00C02AE8">
      <w:r>
        <w:rPr>
          <w:noProof/>
        </w:rPr>
        <w:lastRenderedPageBreak/>
        <w:drawing>
          <wp:inline distT="0" distB="0" distL="0" distR="0">
            <wp:extent cx="5274310" cy="1456504"/>
            <wp:effectExtent l="19050" t="0" r="254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6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A16" w:rsidRDefault="001E6A16" w:rsidP="00C02AE8"/>
    <w:p w:rsidR="001E6A16" w:rsidRDefault="0086172D" w:rsidP="00450B1F">
      <w:pPr>
        <w:pStyle w:val="2"/>
      </w:pPr>
      <w:r>
        <w:rPr>
          <w:rFonts w:hint="eastAsia"/>
        </w:rPr>
        <w:t>例（图像）</w:t>
      </w:r>
      <w:r w:rsidR="00450B1F">
        <w:rPr>
          <w:rFonts w:hint="eastAsia"/>
        </w:rPr>
        <w:t>：</w:t>
      </w:r>
    </w:p>
    <w:p w:rsidR="006053AC" w:rsidRDefault="00DC252B" w:rsidP="006053AC">
      <w:r>
        <w:rPr>
          <w:noProof/>
        </w:rPr>
        <w:drawing>
          <wp:inline distT="0" distB="0" distL="0" distR="0">
            <wp:extent cx="5274310" cy="2975252"/>
            <wp:effectExtent l="19050" t="0" r="254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75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7F47" w:rsidRDefault="008D7F47" w:rsidP="006053AC">
      <w:pPr>
        <w:rPr>
          <w:noProof/>
        </w:rPr>
      </w:pPr>
    </w:p>
    <w:p w:rsidR="008D7F47" w:rsidRDefault="008D7F47" w:rsidP="006053AC">
      <w:pPr>
        <w:rPr>
          <w:noProof/>
        </w:rPr>
      </w:pPr>
    </w:p>
    <w:p w:rsidR="008D7F47" w:rsidRDefault="008D7F47" w:rsidP="006053AC">
      <w:pPr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5274310" cy="2597878"/>
            <wp:effectExtent l="19050" t="0" r="2540" b="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7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B1F" w:rsidRDefault="00A54B1F" w:rsidP="006053AC"/>
    <w:p w:rsidR="00A54B1F" w:rsidRDefault="00A54B1F" w:rsidP="006053AC"/>
    <w:p w:rsidR="00A54B1F" w:rsidRDefault="00A54B1F" w:rsidP="006053AC"/>
    <w:p w:rsidR="004C1A2B" w:rsidRDefault="00B227F4" w:rsidP="006053AC">
      <w:pPr>
        <w:rPr>
          <w:b/>
          <w:sz w:val="28"/>
          <w:u w:val="single"/>
        </w:rPr>
      </w:pPr>
      <w:r>
        <w:rPr>
          <w:rFonts w:hint="eastAsia"/>
        </w:rPr>
        <w:t>图片中</w:t>
      </w:r>
      <w:r w:rsidR="005F5510">
        <w:rPr>
          <w:rFonts w:hint="eastAsia"/>
        </w:rPr>
        <w:t>，取一个卷积核</w:t>
      </w:r>
      <w:r w:rsidR="00642280">
        <w:rPr>
          <w:rFonts w:hint="eastAsia"/>
        </w:rPr>
        <w:t>w(5,5,3)</w:t>
      </w:r>
      <w:r w:rsidR="00C558F1">
        <w:rPr>
          <w:rFonts w:hint="eastAsia"/>
        </w:rPr>
        <w:t xml:space="preserve">    </w:t>
      </w:r>
      <w:r w:rsidR="00DF729C">
        <w:rPr>
          <w:rFonts w:hint="eastAsia"/>
        </w:rPr>
        <w:t>与图像特定区域之间做点积</w:t>
      </w:r>
      <w:r w:rsidR="00695E60">
        <w:rPr>
          <w:rFonts w:hint="eastAsia"/>
        </w:rPr>
        <w:t>，得到一个</w:t>
      </w:r>
      <w:r w:rsidR="00695E60" w:rsidRPr="004C1A2B">
        <w:rPr>
          <w:rFonts w:hint="eastAsia"/>
          <w:b/>
          <w:sz w:val="28"/>
          <w:u w:val="single"/>
        </w:rPr>
        <w:t>数字</w:t>
      </w:r>
    </w:p>
    <w:p w:rsidR="007C1615" w:rsidRDefault="00BA0A10" w:rsidP="006053AC">
      <w:pPr>
        <w:rPr>
          <w:b/>
        </w:rPr>
      </w:pPr>
      <w:r w:rsidRPr="004C1A2B">
        <w:rPr>
          <w:rFonts w:hint="eastAsia"/>
          <w:b/>
          <w:sz w:val="28"/>
          <w:u w:val="single"/>
        </w:rPr>
        <w:t>注意这里是求和</w:t>
      </w:r>
      <w:r>
        <w:rPr>
          <w:rFonts w:hint="eastAsia"/>
          <w:b/>
        </w:rPr>
        <w:t>，</w:t>
      </w:r>
      <w:r w:rsidR="0010610F" w:rsidRPr="00C40951">
        <w:rPr>
          <w:position w:val="-28"/>
        </w:rPr>
        <w:object w:dxaOrig="1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59.25pt" o:ole="">
            <v:imagedata r:id="rId13" o:title=""/>
          </v:shape>
          <o:OLEObject Type="Embed" ProgID="Equation.DSMT4" ShapeID="_x0000_i1025" DrawAspect="Content" ObjectID="_1609833595" r:id="rId14"/>
        </w:object>
      </w:r>
    </w:p>
    <w:p w:rsidR="00A370C2" w:rsidRDefault="00A370C2" w:rsidP="006053AC"/>
    <w:p w:rsidR="00D332DF" w:rsidRDefault="00BA0A10" w:rsidP="006053AC">
      <w:r>
        <w:rPr>
          <w:rFonts w:hint="eastAsia"/>
          <w:noProof/>
        </w:rPr>
        <w:drawing>
          <wp:inline distT="0" distB="0" distL="0" distR="0">
            <wp:extent cx="3343275" cy="2533650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016" w:rsidRDefault="00F11016" w:rsidP="006053AC">
      <w:r>
        <w:rPr>
          <w:noProof/>
        </w:rPr>
        <w:drawing>
          <wp:inline distT="0" distB="0" distL="0" distR="0">
            <wp:extent cx="5274310" cy="2410032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0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8F1" w:rsidRDefault="00C558F1" w:rsidP="006053AC"/>
    <w:p w:rsidR="00C558F1" w:rsidRDefault="00C558F1" w:rsidP="00C96726">
      <w:pPr>
        <w:pStyle w:val="a4"/>
        <w:jc w:val="left"/>
      </w:pPr>
      <w:r w:rsidRPr="00C96726">
        <w:rPr>
          <w:rFonts w:hint="eastAsia"/>
        </w:rPr>
        <w:t>Activation map</w:t>
      </w:r>
      <w:r w:rsidR="002D61E5">
        <w:rPr>
          <w:rFonts w:hint="eastAsia"/>
        </w:rPr>
        <w:t>:</w:t>
      </w:r>
    </w:p>
    <w:p w:rsidR="002D61E5" w:rsidRDefault="002D61E5" w:rsidP="002D61E5">
      <w:r>
        <w:rPr>
          <w:rFonts w:hint="eastAsia"/>
        </w:rPr>
        <w:t>对于每一个</w:t>
      </w:r>
      <w:r>
        <w:rPr>
          <w:rFonts w:hint="eastAsia"/>
        </w:rPr>
        <w:t>5x5</w:t>
      </w:r>
      <w:r w:rsidR="00C6180C">
        <w:rPr>
          <w:rFonts w:hint="eastAsia"/>
        </w:rPr>
        <w:t xml:space="preserve"> </w:t>
      </w:r>
      <w:r w:rsidR="00C6180C">
        <w:rPr>
          <w:rFonts w:hint="eastAsia"/>
        </w:rPr>
        <w:t>的</w:t>
      </w:r>
      <w:r w:rsidR="00C6180C">
        <w:rPr>
          <w:rFonts w:hint="eastAsia"/>
        </w:rPr>
        <w:t xml:space="preserve"> filter</w:t>
      </w:r>
      <w:r w:rsidR="004B7C7F">
        <w:rPr>
          <w:rFonts w:hint="eastAsia"/>
        </w:rPr>
        <w:t>，</w:t>
      </w:r>
      <w:r w:rsidR="00921948">
        <w:rPr>
          <w:rFonts w:hint="eastAsia"/>
        </w:rPr>
        <w:t>我们都让他们划过整个图像</w:t>
      </w:r>
      <w:r w:rsidR="00225CEE">
        <w:rPr>
          <w:rFonts w:hint="eastAsia"/>
        </w:rPr>
        <w:t>空间</w:t>
      </w:r>
      <w:r w:rsidR="00D05274">
        <w:rPr>
          <w:rFonts w:hint="eastAsia"/>
        </w:rPr>
        <w:t>，同时这些卷积核具有相同的权重</w:t>
      </w:r>
    </w:p>
    <w:p w:rsidR="00207B75" w:rsidRDefault="00207B75" w:rsidP="002D61E5">
      <w:r>
        <w:rPr>
          <w:rFonts w:hint="eastAsia"/>
        </w:rPr>
        <w:lastRenderedPageBreak/>
        <w:t xml:space="preserve">*** </w:t>
      </w:r>
      <w:r>
        <w:rPr>
          <w:rFonts w:hint="eastAsia"/>
        </w:rPr>
        <w:t>这里为什么是</w:t>
      </w:r>
      <w:r>
        <w:rPr>
          <w:rFonts w:hint="eastAsia"/>
        </w:rPr>
        <w:t>28</w:t>
      </w:r>
      <w:r>
        <w:rPr>
          <w:rFonts w:hint="eastAsia"/>
        </w:rPr>
        <w:t>呢？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>
        <w:rPr>
          <w:rFonts w:hint="eastAsia"/>
        </w:rPr>
        <w:t xml:space="preserve">32x32 </w:t>
      </w:r>
      <w:r>
        <w:rPr>
          <w:rFonts w:hint="eastAsia"/>
        </w:rPr>
        <w:t>中取</w:t>
      </w:r>
      <w:r>
        <w:rPr>
          <w:rFonts w:hint="eastAsia"/>
        </w:rPr>
        <w:t>5x5</w:t>
      </w:r>
      <w:r>
        <w:rPr>
          <w:rFonts w:hint="eastAsia"/>
        </w:rPr>
        <w:t>的话，就是从头扫到尾扫</w:t>
      </w:r>
      <w:r>
        <w:rPr>
          <w:rFonts w:hint="eastAsia"/>
        </w:rPr>
        <w:t>28</w:t>
      </w:r>
      <w:r>
        <w:rPr>
          <w:rFonts w:hint="eastAsia"/>
        </w:rPr>
        <w:t>次</w:t>
      </w:r>
      <w:r w:rsidR="006B5D4D">
        <w:rPr>
          <w:rFonts w:hint="eastAsia"/>
        </w:rPr>
        <w:t>，横竖都是，</w:t>
      </w:r>
    </w:p>
    <w:p w:rsidR="00CC6D07" w:rsidRPr="002D61E5" w:rsidRDefault="00CC6D07" w:rsidP="002D61E5">
      <w:r>
        <w:rPr>
          <w:rFonts w:hint="eastAsia"/>
        </w:rPr>
        <w:t>5x5 filter =&gt; 5x5 receptive field</w:t>
      </w:r>
    </w:p>
    <w:p w:rsidR="00012EF4" w:rsidRDefault="00012EF4" w:rsidP="00012EF4">
      <w:r>
        <w:rPr>
          <w:noProof/>
        </w:rPr>
        <w:drawing>
          <wp:inline distT="0" distB="0" distL="0" distR="0">
            <wp:extent cx="5274310" cy="1870284"/>
            <wp:effectExtent l="1905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0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15D" w:rsidRDefault="00B7115D" w:rsidP="00012EF4"/>
    <w:p w:rsidR="00640B14" w:rsidRDefault="00A9327A" w:rsidP="00012EF4">
      <w:r>
        <w:rPr>
          <w:rFonts w:hint="eastAsia"/>
        </w:rPr>
        <w:t xml:space="preserve"> </w:t>
      </w:r>
    </w:p>
    <w:p w:rsidR="00640B14" w:rsidRDefault="00640B14" w:rsidP="00012EF4"/>
    <w:p w:rsidR="00B7115D" w:rsidRDefault="00B7115D" w:rsidP="00012EF4">
      <w:r>
        <w:t>F</w:t>
      </w:r>
      <w:r>
        <w:rPr>
          <w:rFonts w:hint="eastAsia"/>
        </w:rPr>
        <w:t>ilter</w:t>
      </w:r>
      <w:r>
        <w:rPr>
          <w:rFonts w:hint="eastAsia"/>
        </w:rPr>
        <w:t>的数量就是所谓的深度</w:t>
      </w:r>
    </w:p>
    <w:p w:rsidR="00663593" w:rsidRPr="00012EF4" w:rsidRDefault="00663593" w:rsidP="00663593">
      <w:r>
        <w:rPr>
          <w:rFonts w:hint="eastAsia"/>
        </w:rPr>
        <w:t>不同的层取自图像中的同一个区域</w:t>
      </w:r>
      <w:r w:rsidR="00742615">
        <w:rPr>
          <w:rFonts w:hint="eastAsia"/>
        </w:rPr>
        <w:t>，不同的</w:t>
      </w:r>
      <w:r w:rsidR="00742615">
        <w:rPr>
          <w:rFonts w:hint="eastAsia"/>
        </w:rPr>
        <w:t>filter</w:t>
      </w:r>
      <w:r w:rsidR="00742615">
        <w:rPr>
          <w:rFonts w:hint="eastAsia"/>
        </w:rPr>
        <w:t>就是对应不同的深度</w:t>
      </w:r>
    </w:p>
    <w:p w:rsidR="00663593" w:rsidRPr="00663593" w:rsidRDefault="00663593" w:rsidP="00012EF4"/>
    <w:p w:rsidR="00DF618A" w:rsidRDefault="00DF618A" w:rsidP="00012EF4">
      <w:r>
        <w:rPr>
          <w:noProof/>
        </w:rPr>
        <w:drawing>
          <wp:inline distT="0" distB="0" distL="0" distR="0">
            <wp:extent cx="5274310" cy="2778485"/>
            <wp:effectExtent l="1905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78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798" w:rsidRDefault="00260798" w:rsidP="00012EF4"/>
    <w:p w:rsidR="005D6A71" w:rsidRDefault="005D6A71" w:rsidP="00012EF4"/>
    <w:p w:rsidR="005D6A71" w:rsidRDefault="005D6A71" w:rsidP="00012EF4"/>
    <w:p w:rsidR="005D6A71" w:rsidRDefault="005D6A71" w:rsidP="00012EF4"/>
    <w:p w:rsidR="005D6A71" w:rsidRDefault="005D6A71" w:rsidP="00012EF4"/>
    <w:p w:rsidR="005D6A71" w:rsidRDefault="005D6A71" w:rsidP="00012EF4">
      <w:r>
        <w:rPr>
          <w:rFonts w:hint="eastAsia"/>
        </w:rPr>
        <w:t>每一个卷积层的运算：</w:t>
      </w:r>
      <w:r w:rsidR="00393CE1">
        <w:rPr>
          <w:rFonts w:hint="eastAsia"/>
        </w:rPr>
        <w:t>（</w:t>
      </w:r>
      <w:r w:rsidR="00CE38EA">
        <w:rPr>
          <w:rFonts w:hint="eastAsia"/>
        </w:rPr>
        <w:t>反向求导时会用到</w:t>
      </w:r>
      <w:r w:rsidR="00393CE1">
        <w:rPr>
          <w:rFonts w:hint="eastAsia"/>
        </w:rPr>
        <w:t>）</w:t>
      </w:r>
      <w:r w:rsidR="00FB5617" w:rsidRPr="001763D6">
        <w:rPr>
          <w:position w:val="-14"/>
        </w:rPr>
        <w:object w:dxaOrig="420" w:dyaOrig="380">
          <v:shape id="_x0000_i1026" type="#_x0000_t75" style="width:21pt;height:18.75pt" o:ole="">
            <v:imagedata r:id="rId19" o:title=""/>
          </v:shape>
          <o:OLEObject Type="Embed" ProgID="Equation.DSMT4" ShapeID="_x0000_i1026" DrawAspect="Content" ObjectID="_1609833596" r:id="rId20"/>
        </w:object>
      </w:r>
      <w:r w:rsidR="00FB5617">
        <w:rPr>
          <w:rFonts w:hint="eastAsia"/>
        </w:rPr>
        <w:t>表示</w:t>
      </w:r>
      <w:r w:rsidR="00FB5617">
        <w:rPr>
          <w:rFonts w:hint="eastAsia"/>
        </w:rPr>
        <w:t>filter</w:t>
      </w:r>
      <w:r w:rsidR="00FB5617">
        <w:rPr>
          <w:rFonts w:hint="eastAsia"/>
        </w:rPr>
        <w:t>扫描时第</w:t>
      </w:r>
      <w:r w:rsidR="00FB5617">
        <w:rPr>
          <w:rFonts w:hint="eastAsia"/>
        </w:rPr>
        <w:t>[</w:t>
      </w:r>
      <w:proofErr w:type="spellStart"/>
      <w:r w:rsidR="00FB5617">
        <w:t>i,j</w:t>
      </w:r>
      <w:proofErr w:type="spellEnd"/>
      <w:r w:rsidR="00FB5617">
        <w:rPr>
          <w:rFonts w:hint="eastAsia"/>
        </w:rPr>
        <w:t>]</w:t>
      </w:r>
      <w:r w:rsidR="00FB5617">
        <w:rPr>
          <w:rFonts w:hint="eastAsia"/>
        </w:rPr>
        <w:t>个区域</w:t>
      </w:r>
    </w:p>
    <w:p w:rsidR="005D6A71" w:rsidRDefault="00C8008B" w:rsidP="00012EF4">
      <w:r>
        <w:rPr>
          <w:rFonts w:hint="eastAsia"/>
        </w:rPr>
        <w:t>out</w:t>
      </w:r>
      <w:r w:rsidR="00633A52">
        <w:rPr>
          <w:rFonts w:hint="eastAsia"/>
        </w:rPr>
        <w:t xml:space="preserve"> = </w:t>
      </w:r>
      <w:r w:rsidR="00CF5F05" w:rsidRPr="00BB5F41">
        <w:rPr>
          <w:position w:val="-70"/>
        </w:rPr>
        <w:object w:dxaOrig="4160" w:dyaOrig="1520">
          <v:shape id="_x0000_i1029" type="#_x0000_t75" style="width:207.75pt;height:75.75pt" o:ole="">
            <v:imagedata r:id="rId21" o:title=""/>
          </v:shape>
          <o:OLEObject Type="Embed" ProgID="Equation.DSMT4" ShapeID="_x0000_i1029" DrawAspect="Content" ObjectID="_1609833597" r:id="rId22"/>
        </w:object>
      </w:r>
    </w:p>
    <w:p w:rsidR="00A424A0" w:rsidRDefault="00A424A0" w:rsidP="00012EF4">
      <w:proofErr w:type="spellStart"/>
      <w:r>
        <w:rPr>
          <w:rFonts w:hint="eastAsia"/>
        </w:rPr>
        <w:t>dw</w:t>
      </w:r>
      <w:proofErr w:type="spellEnd"/>
      <w:r>
        <w:rPr>
          <w:rFonts w:hint="eastAsia"/>
        </w:rPr>
        <w:t xml:space="preserve"> = </w:t>
      </w:r>
      <w:r w:rsidR="009E2C90" w:rsidRPr="001763D6">
        <w:rPr>
          <w:position w:val="-30"/>
        </w:rPr>
        <w:object w:dxaOrig="740" w:dyaOrig="700">
          <v:shape id="_x0000_i1027" type="#_x0000_t75" style="width:36.75pt;height:35.25pt" o:ole="">
            <v:imagedata r:id="rId23" o:title=""/>
          </v:shape>
          <o:OLEObject Type="Embed" ProgID="Equation.DSMT4" ShapeID="_x0000_i1027" DrawAspect="Content" ObjectID="_1609833598" r:id="rId24"/>
        </w:object>
      </w:r>
    </w:p>
    <w:p w:rsidR="003D2CFC" w:rsidRDefault="003D2CFC" w:rsidP="00012EF4">
      <w:r w:rsidRPr="001763D6">
        <w:rPr>
          <w:position w:val="-30"/>
        </w:rPr>
        <w:object w:dxaOrig="1240" w:dyaOrig="700">
          <v:shape id="_x0000_i1028" type="#_x0000_t75" style="width:62.25pt;height:35.25pt" o:ole="">
            <v:imagedata r:id="rId25" o:title=""/>
          </v:shape>
          <o:OLEObject Type="Embed" ProgID="Equation.DSMT4" ShapeID="_x0000_i1028" DrawAspect="Content" ObjectID="_1609833599" r:id="rId26"/>
        </w:object>
      </w:r>
    </w:p>
    <w:p w:rsidR="00260798" w:rsidRDefault="004A63F3" w:rsidP="00012EF4">
      <w:r>
        <w:rPr>
          <w:noProof/>
        </w:rPr>
        <w:drawing>
          <wp:inline distT="0" distB="0" distL="0" distR="0">
            <wp:extent cx="3308314" cy="2162175"/>
            <wp:effectExtent l="19050" t="0" r="6386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14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19D6" w:rsidRDefault="003E19D6" w:rsidP="00012EF4"/>
    <w:p w:rsidR="005D6A71" w:rsidRDefault="005D6A71" w:rsidP="00012EF4"/>
    <w:p w:rsidR="005D6A71" w:rsidRDefault="005D6A71" w:rsidP="00012EF4"/>
    <w:p w:rsidR="003E19D6" w:rsidRDefault="0053706C" w:rsidP="00012EF4">
      <w:r>
        <w:rPr>
          <w:rFonts w:hint="eastAsia"/>
        </w:rPr>
        <w:t>以上就是卷积层</w:t>
      </w:r>
      <w:r>
        <w:rPr>
          <w:rFonts w:hint="eastAsia"/>
        </w:rPr>
        <w:t>CONV</w:t>
      </w:r>
      <w:r>
        <w:rPr>
          <w:rFonts w:hint="eastAsia"/>
        </w:rPr>
        <w:t>，每隔几个</w:t>
      </w:r>
      <w:r>
        <w:rPr>
          <w:rFonts w:hint="eastAsia"/>
        </w:rPr>
        <w:t>CONV</w:t>
      </w:r>
      <w:r w:rsidR="000E0E33">
        <w:rPr>
          <w:rFonts w:hint="eastAsia"/>
        </w:rPr>
        <w:t>就有</w:t>
      </w:r>
      <w:r>
        <w:rPr>
          <w:rFonts w:hint="eastAsia"/>
        </w:rPr>
        <w:t>一个池化层</w:t>
      </w:r>
      <w:r>
        <w:rPr>
          <w:rFonts w:hint="eastAsia"/>
        </w:rPr>
        <w:t>POOL</w:t>
      </w:r>
      <w:r>
        <w:rPr>
          <w:rFonts w:hint="eastAsia"/>
        </w:rPr>
        <w:t>，</w:t>
      </w:r>
      <w:r w:rsidR="003E19D6">
        <w:rPr>
          <w:rFonts w:hint="eastAsia"/>
        </w:rPr>
        <w:t>实际的卷积神经网络：</w:t>
      </w:r>
      <w:r w:rsidR="007106F2">
        <w:rPr>
          <w:rFonts w:hint="eastAsia"/>
        </w:rPr>
        <w:t>（还有两个层要讲，</w:t>
      </w:r>
      <w:r w:rsidR="007106F2">
        <w:rPr>
          <w:rFonts w:hint="eastAsia"/>
        </w:rPr>
        <w:t>POOL/FC</w:t>
      </w:r>
      <w:r w:rsidR="007106F2">
        <w:rPr>
          <w:rFonts w:hint="eastAsia"/>
        </w:rPr>
        <w:t>）</w:t>
      </w:r>
    </w:p>
    <w:p w:rsidR="003E19D6" w:rsidRDefault="007106F2" w:rsidP="00012EF4">
      <w:r>
        <w:rPr>
          <w:noProof/>
        </w:rPr>
        <w:lastRenderedPageBreak/>
        <w:drawing>
          <wp:inline distT="0" distB="0" distL="0" distR="0">
            <wp:extent cx="5274310" cy="2662218"/>
            <wp:effectExtent l="1905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62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3C5" w:rsidRDefault="009913C5" w:rsidP="00012EF4"/>
    <w:p w:rsidR="009913C5" w:rsidRDefault="007121D3" w:rsidP="007121D3">
      <w:pPr>
        <w:pStyle w:val="2"/>
      </w:pPr>
      <w:r>
        <w:rPr>
          <w:rFonts w:hint="eastAsia"/>
        </w:rPr>
        <w:t>池化</w:t>
      </w:r>
      <w:r>
        <w:rPr>
          <w:rFonts w:hint="eastAsia"/>
        </w:rPr>
        <w:t>POOLING LAYER</w:t>
      </w:r>
      <w:r w:rsidR="00AE1023">
        <w:rPr>
          <w:rFonts w:hint="eastAsia"/>
        </w:rPr>
        <w:t>S</w:t>
      </w:r>
    </w:p>
    <w:p w:rsidR="00E6086D" w:rsidRDefault="00AE1023" w:rsidP="00AE1023">
      <w:r>
        <w:rPr>
          <w:rFonts w:hint="eastAsia"/>
        </w:rPr>
        <w:t>把数据体积</w:t>
      </w:r>
      <w:r w:rsidR="00777910">
        <w:rPr>
          <w:rFonts w:hint="eastAsia"/>
        </w:rPr>
        <w:t>降维</w:t>
      </w:r>
      <w:r>
        <w:rPr>
          <w:rFonts w:hint="eastAsia"/>
        </w:rPr>
        <w:t>’</w:t>
      </w:r>
      <w:r w:rsidR="003B2B26">
        <w:rPr>
          <w:rFonts w:hint="eastAsia"/>
        </w:rPr>
        <w:t>，下采样</w:t>
      </w:r>
    </w:p>
    <w:p w:rsidR="00E6086D" w:rsidRDefault="00E6086D" w:rsidP="00AE1023">
      <w:r>
        <w:rPr>
          <w:rFonts w:hint="eastAsia"/>
        </w:rPr>
        <w:t>我们只会做超平面上的下采样，不会做深度上的降维，</w:t>
      </w:r>
      <w:r w:rsidR="001B6E92">
        <w:rPr>
          <w:rFonts w:hint="eastAsia"/>
        </w:rPr>
        <w:t>如下图，</w:t>
      </w:r>
      <w:r>
        <w:rPr>
          <w:rFonts w:hint="eastAsia"/>
        </w:rPr>
        <w:t>深度不变</w:t>
      </w:r>
      <w:r w:rsidR="001B6E92">
        <w:rPr>
          <w:rFonts w:hint="eastAsia"/>
        </w:rPr>
        <w:t>还是</w:t>
      </w:r>
      <w:r w:rsidR="001B6E92">
        <w:rPr>
          <w:rFonts w:hint="eastAsia"/>
        </w:rPr>
        <w:t>64</w:t>
      </w:r>
    </w:p>
    <w:p w:rsidR="00AE1023" w:rsidRDefault="003B2B26" w:rsidP="00AE1023">
      <w:r>
        <w:rPr>
          <w:rFonts w:hint="eastAsia"/>
          <w:noProof/>
        </w:rPr>
        <w:drawing>
          <wp:inline distT="0" distB="0" distL="0" distR="0">
            <wp:extent cx="4295775" cy="3286125"/>
            <wp:effectExtent l="1905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1A8" w:rsidRDefault="004D01A8" w:rsidP="00AE1023">
      <w:pPr>
        <w:rPr>
          <w:b/>
          <w:sz w:val="24"/>
        </w:rPr>
      </w:pPr>
      <w:proofErr w:type="spellStart"/>
      <w:r w:rsidRPr="00DB7EEF">
        <w:rPr>
          <w:b/>
          <w:sz w:val="24"/>
        </w:rPr>
        <w:t>M</w:t>
      </w:r>
      <w:r w:rsidRPr="00DB7EEF">
        <w:rPr>
          <w:rFonts w:hint="eastAsia"/>
          <w:b/>
          <w:sz w:val="24"/>
        </w:rPr>
        <w:t>axpooling</w:t>
      </w:r>
      <w:proofErr w:type="spellEnd"/>
      <w:r w:rsidRPr="00DB7EEF">
        <w:rPr>
          <w:rFonts w:hint="eastAsia"/>
          <w:b/>
          <w:sz w:val="24"/>
        </w:rPr>
        <w:t xml:space="preserve"> </w:t>
      </w:r>
      <w:r w:rsidR="00B90DF5">
        <w:rPr>
          <w:rFonts w:hint="eastAsia"/>
          <w:b/>
          <w:sz w:val="24"/>
        </w:rPr>
        <w:t>目前</w:t>
      </w:r>
      <w:r w:rsidRPr="00DB7EEF">
        <w:rPr>
          <w:rFonts w:hint="eastAsia"/>
          <w:b/>
          <w:sz w:val="24"/>
        </w:rPr>
        <w:t>用得更多</w:t>
      </w:r>
      <w:r w:rsidR="009B4663">
        <w:rPr>
          <w:rFonts w:hint="eastAsia"/>
          <w:b/>
          <w:sz w:val="24"/>
        </w:rPr>
        <w:t>，大概的看最大值更好的表示了这个小的区域的情况</w:t>
      </w:r>
    </w:p>
    <w:p w:rsidR="00D41B6B" w:rsidRDefault="00E5550F" w:rsidP="00D41B6B">
      <w:r w:rsidRPr="00D900C9">
        <w:rPr>
          <w:b/>
          <w:sz w:val="24"/>
        </w:rPr>
        <w:t>S</w:t>
      </w:r>
      <w:r w:rsidRPr="00D900C9">
        <w:rPr>
          <w:rFonts w:hint="eastAsia"/>
          <w:b/>
          <w:sz w:val="24"/>
        </w:rPr>
        <w:t>tride</w:t>
      </w:r>
      <w:r w:rsidRPr="00D900C9">
        <w:rPr>
          <w:rFonts w:hint="eastAsia"/>
          <w:b/>
          <w:sz w:val="24"/>
        </w:rPr>
        <w:t>：</w:t>
      </w:r>
      <w:r w:rsidR="00D41B6B">
        <w:rPr>
          <w:rFonts w:hint="eastAsia"/>
        </w:rPr>
        <w:t>每一个</w:t>
      </w:r>
      <w:r w:rsidR="00D41B6B">
        <w:rPr>
          <w:rFonts w:hint="eastAsia"/>
        </w:rPr>
        <w:t>filter</w:t>
      </w:r>
      <w:r w:rsidR="00D41B6B">
        <w:rPr>
          <w:rFonts w:hint="eastAsia"/>
        </w:rPr>
        <w:t>间隔的元素</w:t>
      </w:r>
    </w:p>
    <w:p w:rsidR="00A662A9" w:rsidRPr="00DA1F62" w:rsidRDefault="00A662A9" w:rsidP="00D41B6B">
      <w:r>
        <w:rPr>
          <w:rFonts w:hint="eastAsia"/>
        </w:rPr>
        <w:lastRenderedPageBreak/>
        <w:t>例：</w:t>
      </w:r>
      <w:r>
        <w:rPr>
          <w:rFonts w:hint="eastAsia"/>
        </w:rPr>
        <w:t xml:space="preserve"> </w:t>
      </w:r>
      <w:r>
        <w:rPr>
          <w:rFonts w:hint="eastAsia"/>
        </w:rPr>
        <w:t>这里的池化</w:t>
      </w:r>
      <w:r>
        <w:rPr>
          <w:rFonts w:hint="eastAsia"/>
        </w:rPr>
        <w:t>(max pooling)</w:t>
      </w:r>
      <w:r>
        <w:rPr>
          <w:rFonts w:hint="eastAsia"/>
        </w:rPr>
        <w:t>是取一个</w:t>
      </w:r>
      <w:r>
        <w:rPr>
          <w:rFonts w:hint="eastAsia"/>
        </w:rPr>
        <w:t>2x2</w:t>
      </w:r>
      <w:r>
        <w:rPr>
          <w:rFonts w:hint="eastAsia"/>
        </w:rPr>
        <w:t>的区域中取最大值，得到</w:t>
      </w:r>
      <w:r>
        <w:rPr>
          <w:rFonts w:hint="eastAsia"/>
        </w:rPr>
        <w:t>[6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]</w:t>
      </w:r>
    </w:p>
    <w:p w:rsidR="00935B3C" w:rsidRDefault="00935B3C" w:rsidP="00AE1023">
      <w:r>
        <w:rPr>
          <w:rFonts w:hint="eastAsia"/>
          <w:noProof/>
        </w:rPr>
        <w:drawing>
          <wp:inline distT="0" distB="0" distL="0" distR="0">
            <wp:extent cx="5274310" cy="2467856"/>
            <wp:effectExtent l="19050" t="0" r="2540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6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25D9" w:rsidRPr="00A533C6" w:rsidRDefault="00433C3D" w:rsidP="00AE1023">
      <w:pPr>
        <w:rPr>
          <w:b/>
          <w:sz w:val="24"/>
        </w:rPr>
      </w:pPr>
      <w:r w:rsidRPr="00A533C6">
        <w:rPr>
          <w:rFonts w:hint="eastAsia"/>
          <w:b/>
          <w:sz w:val="24"/>
        </w:rPr>
        <w:t>在一些人工智能算法中，人决已经开始</w:t>
      </w:r>
      <w:r w:rsidR="007D47B9" w:rsidRPr="00A533C6">
        <w:rPr>
          <w:rFonts w:hint="eastAsia"/>
          <w:b/>
          <w:sz w:val="24"/>
        </w:rPr>
        <w:t>更多的</w:t>
      </w:r>
      <w:r w:rsidRPr="00A533C6">
        <w:rPr>
          <w:rFonts w:hint="eastAsia"/>
          <w:b/>
          <w:sz w:val="24"/>
        </w:rPr>
        <w:t>应用</w:t>
      </w:r>
      <w:r w:rsidRPr="00A533C6">
        <w:rPr>
          <w:rFonts w:hint="eastAsia"/>
          <w:b/>
          <w:sz w:val="24"/>
          <w:highlight w:val="yellow"/>
        </w:rPr>
        <w:t>stride</w:t>
      </w:r>
      <w:r w:rsidR="00394408" w:rsidRPr="00A533C6">
        <w:rPr>
          <w:rFonts w:hint="eastAsia"/>
          <w:b/>
          <w:sz w:val="24"/>
          <w:highlight w:val="yellow"/>
        </w:rPr>
        <w:t>（滑动）</w:t>
      </w:r>
      <w:r w:rsidR="00AC53EF">
        <w:rPr>
          <w:rFonts w:hint="eastAsia"/>
          <w:b/>
          <w:sz w:val="24"/>
        </w:rPr>
        <w:t>而不用</w:t>
      </w:r>
      <w:r w:rsidR="000F1EA2" w:rsidRPr="00A533C6">
        <w:rPr>
          <w:rFonts w:hint="eastAsia"/>
          <w:b/>
          <w:sz w:val="24"/>
        </w:rPr>
        <w:t>池化</w:t>
      </w:r>
      <w:r w:rsidR="00A87E6F" w:rsidRPr="00A533C6">
        <w:rPr>
          <w:rFonts w:hint="eastAsia"/>
          <w:b/>
          <w:sz w:val="24"/>
        </w:rPr>
        <w:t>去做采样了。</w:t>
      </w:r>
      <w:r w:rsidR="004B5EC1">
        <w:rPr>
          <w:rFonts w:hint="eastAsia"/>
          <w:b/>
          <w:sz w:val="24"/>
        </w:rPr>
        <w:t>因为</w:t>
      </w:r>
      <w:r w:rsidR="004B5EC1">
        <w:rPr>
          <w:rFonts w:hint="eastAsia"/>
          <w:b/>
          <w:sz w:val="24"/>
        </w:rPr>
        <w:t xml:space="preserve">stride </w:t>
      </w:r>
      <w:r w:rsidR="004B5EC1">
        <w:rPr>
          <w:rFonts w:hint="eastAsia"/>
          <w:b/>
          <w:sz w:val="24"/>
        </w:rPr>
        <w:t>和</w:t>
      </w:r>
      <w:r w:rsidR="004B5EC1">
        <w:rPr>
          <w:rFonts w:hint="eastAsia"/>
          <w:b/>
          <w:sz w:val="24"/>
        </w:rPr>
        <w:t xml:space="preserve"> pooling </w:t>
      </w:r>
      <w:r w:rsidR="004B5EC1">
        <w:rPr>
          <w:rFonts w:hint="eastAsia"/>
          <w:b/>
          <w:sz w:val="24"/>
        </w:rPr>
        <w:t>都能实现下采样</w:t>
      </w:r>
    </w:p>
    <w:p w:rsidR="004525D9" w:rsidRDefault="004525D9" w:rsidP="00AE1023"/>
    <w:p w:rsidR="00C10808" w:rsidRDefault="00C10808" w:rsidP="00AE1023"/>
    <w:p w:rsidR="00C10808" w:rsidRDefault="00C10808" w:rsidP="00AE1023"/>
    <w:p w:rsidR="00C10808" w:rsidRDefault="00C10808" w:rsidP="00AE1023"/>
    <w:p w:rsidR="001B0087" w:rsidRDefault="006754F0" w:rsidP="00AE1023">
      <w:r>
        <w:rPr>
          <w:rFonts w:hint="eastAsia"/>
        </w:rPr>
        <w:t>实际运算过程：</w:t>
      </w:r>
    </w:p>
    <w:p w:rsidR="007801B4" w:rsidRDefault="007801B4" w:rsidP="00AE1023">
      <w:r>
        <w:rPr>
          <w:rFonts w:hint="eastAsia"/>
        </w:rPr>
        <w:t>W1,H1,D1</w:t>
      </w:r>
      <w:r>
        <w:rPr>
          <w:rFonts w:hint="eastAsia"/>
        </w:rPr>
        <w:t>为要做</w:t>
      </w:r>
      <w:r>
        <w:rPr>
          <w:rFonts w:hint="eastAsia"/>
        </w:rPr>
        <w:t>filter</w:t>
      </w:r>
      <w:r w:rsidR="0017658D">
        <w:rPr>
          <w:rFonts w:hint="eastAsia"/>
        </w:rPr>
        <w:t>前的</w:t>
      </w:r>
      <w:r>
        <w:rPr>
          <w:rFonts w:hint="eastAsia"/>
        </w:rPr>
        <w:t>原始输入</w:t>
      </w:r>
    </w:p>
    <w:p w:rsidR="007801B4" w:rsidRDefault="007801B4" w:rsidP="00AE1023">
      <w:r>
        <w:rPr>
          <w:rFonts w:hint="eastAsia"/>
        </w:rPr>
        <w:t>W2,H2,D2,</w:t>
      </w:r>
      <w:r>
        <w:rPr>
          <w:rFonts w:hint="eastAsia"/>
        </w:rPr>
        <w:t>为</w:t>
      </w:r>
      <w:r>
        <w:rPr>
          <w:rFonts w:hint="eastAsia"/>
        </w:rPr>
        <w:t>filter</w:t>
      </w:r>
      <w:r>
        <w:rPr>
          <w:rFonts w:hint="eastAsia"/>
        </w:rPr>
        <w:t>后的输出</w:t>
      </w:r>
      <w:r w:rsidR="00182796">
        <w:rPr>
          <w:rFonts w:hint="eastAsia"/>
        </w:rPr>
        <w:t>，也就是</w:t>
      </w:r>
      <w:r w:rsidR="00182796">
        <w:rPr>
          <w:rFonts w:hint="eastAsia"/>
        </w:rPr>
        <w:t>filter</w:t>
      </w:r>
      <w:r w:rsidR="00182796">
        <w:rPr>
          <w:rFonts w:hint="eastAsia"/>
        </w:rPr>
        <w:t>会有多少个不同的输出</w:t>
      </w:r>
    </w:p>
    <w:p w:rsidR="001B0087" w:rsidRDefault="001B0087" w:rsidP="00AE1023">
      <w:r>
        <w:t>S</w:t>
      </w:r>
      <w:r>
        <w:rPr>
          <w:rFonts w:hint="eastAsia"/>
        </w:rPr>
        <w:t xml:space="preserve">patial extent </w:t>
      </w:r>
      <w:r>
        <w:rPr>
          <w:rFonts w:hint="eastAsia"/>
        </w:rPr>
        <w:t>池化的空间范围</w:t>
      </w:r>
    </w:p>
    <w:p w:rsidR="00671D5F" w:rsidRDefault="00671D5F" w:rsidP="00AE1023">
      <w:r>
        <w:t>S</w:t>
      </w:r>
      <w:r>
        <w:rPr>
          <w:rFonts w:hint="eastAsia"/>
        </w:rPr>
        <w:t xml:space="preserve">tride </w:t>
      </w:r>
      <w:r>
        <w:rPr>
          <w:rFonts w:hint="eastAsia"/>
        </w:rPr>
        <w:t>步长</w:t>
      </w:r>
    </w:p>
    <w:p w:rsidR="00D665CB" w:rsidRDefault="00D665CB" w:rsidP="00AE1023">
      <w:r>
        <w:rPr>
          <w:rFonts w:hint="eastAsia"/>
        </w:rPr>
        <w:t>*** Common settings:</w:t>
      </w:r>
    </w:p>
    <w:p w:rsidR="00D665CB" w:rsidRDefault="00D665CB" w:rsidP="00AE1023">
      <w:r>
        <w:rPr>
          <w:rFonts w:hint="eastAsia"/>
        </w:rPr>
        <w:t>F=2,S=2</w:t>
      </w:r>
    </w:p>
    <w:p w:rsidR="00D665CB" w:rsidRDefault="00D665CB" w:rsidP="00AE1023">
      <w:r>
        <w:rPr>
          <w:rFonts w:hint="eastAsia"/>
        </w:rPr>
        <w:t>F=3,S=2</w:t>
      </w:r>
    </w:p>
    <w:p w:rsidR="00291E9D" w:rsidRDefault="00291E9D" w:rsidP="00AE1023">
      <w:r>
        <w:rPr>
          <w:rFonts w:hint="eastAsia"/>
        </w:rPr>
        <w:t>*** POOLING</w:t>
      </w:r>
      <w:r>
        <w:rPr>
          <w:rFonts w:hint="eastAsia"/>
        </w:rPr>
        <w:t>超参数</w:t>
      </w:r>
      <w:r>
        <w:rPr>
          <w:rFonts w:hint="eastAsia"/>
        </w:rPr>
        <w:t xml:space="preserve"> F filter</w:t>
      </w:r>
      <w:r>
        <w:rPr>
          <w:rFonts w:hint="eastAsia"/>
        </w:rPr>
        <w:t>都是正方形</w:t>
      </w:r>
    </w:p>
    <w:p w:rsidR="00D665CB" w:rsidRDefault="00D665CB" w:rsidP="00AE1023"/>
    <w:p w:rsidR="00286C61" w:rsidRDefault="001C1A25" w:rsidP="00AE1023">
      <w:r>
        <w:rPr>
          <w:noProof/>
        </w:rPr>
        <w:lastRenderedPageBreak/>
        <w:drawing>
          <wp:inline distT="0" distB="0" distL="0" distR="0">
            <wp:extent cx="5274310" cy="2369354"/>
            <wp:effectExtent l="19050" t="0" r="2540" b="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9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867" w:rsidRDefault="00F11867" w:rsidP="00AE1023"/>
    <w:p w:rsidR="00F11867" w:rsidRDefault="00F11867" w:rsidP="00AE1023"/>
    <w:p w:rsidR="00F11867" w:rsidRDefault="00F11867" w:rsidP="00AE1023"/>
    <w:p w:rsidR="00F11867" w:rsidRDefault="00DB35BB" w:rsidP="00AE1023">
      <w:r>
        <w:rPr>
          <w:rFonts w:hint="eastAsia"/>
          <w:noProof/>
        </w:rPr>
        <w:drawing>
          <wp:inline distT="0" distB="0" distL="0" distR="0">
            <wp:extent cx="5274310" cy="2579826"/>
            <wp:effectExtent l="19050" t="0" r="2540" b="0"/>
            <wp:docPr id="1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9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867" w:rsidRDefault="00F11867" w:rsidP="00AE1023">
      <w:r>
        <w:rPr>
          <w:noProof/>
        </w:rPr>
        <w:drawing>
          <wp:inline distT="0" distB="0" distL="0" distR="0">
            <wp:extent cx="5274310" cy="2440862"/>
            <wp:effectExtent l="19050" t="0" r="2540" b="0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08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67B" w:rsidRDefault="00B2167B" w:rsidP="00AE1023"/>
    <w:p w:rsidR="00B2167B" w:rsidRDefault="00B2167B" w:rsidP="00B2167B">
      <w:pPr>
        <w:pStyle w:val="2"/>
      </w:pPr>
      <w:r>
        <w:rPr>
          <w:rFonts w:hint="eastAsia"/>
        </w:rPr>
        <w:lastRenderedPageBreak/>
        <w:t>FC</w:t>
      </w:r>
      <w:r>
        <w:rPr>
          <w:rFonts w:hint="eastAsia"/>
        </w:rPr>
        <w:t>层</w:t>
      </w:r>
      <w:r>
        <w:rPr>
          <w:rFonts w:hint="eastAsia"/>
        </w:rPr>
        <w:t xml:space="preserve"> </w:t>
      </w:r>
      <w:r>
        <w:rPr>
          <w:rFonts w:hint="eastAsia"/>
        </w:rPr>
        <w:t>全连接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Full Connect</w:t>
      </w:r>
      <w:r w:rsidR="00CF6014">
        <w:rPr>
          <w:rFonts w:hint="eastAsia"/>
        </w:rPr>
        <w:t>ed Layer</w:t>
      </w:r>
      <w:r>
        <w:rPr>
          <w:rFonts w:hint="eastAsia"/>
        </w:rPr>
        <w:t>）</w:t>
      </w:r>
    </w:p>
    <w:p w:rsidR="00675BEE" w:rsidRDefault="00675BEE" w:rsidP="00675BEE"/>
    <w:p w:rsidR="00675BEE" w:rsidRDefault="00675BEE" w:rsidP="00675BEE">
      <w:r>
        <w:rPr>
          <w:rFonts w:hint="eastAsia"/>
        </w:rPr>
        <w:t>基本的神经网络都差不多的结构</w:t>
      </w:r>
    </w:p>
    <w:p w:rsidR="00FD6533" w:rsidRDefault="00FD6533" w:rsidP="00675BEE">
      <w:r>
        <w:rPr>
          <w:noProof/>
        </w:rPr>
        <w:drawing>
          <wp:inline distT="0" distB="0" distL="0" distR="0">
            <wp:extent cx="5274310" cy="2583671"/>
            <wp:effectExtent l="19050" t="0" r="2540" b="0"/>
            <wp:docPr id="1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3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5F00" w:rsidRDefault="003D5F00" w:rsidP="00675BEE"/>
    <w:p w:rsidR="003D5F00" w:rsidRDefault="00B21909" w:rsidP="00675BEE">
      <w:r>
        <w:rPr>
          <w:rFonts w:hint="eastAsia"/>
          <w:noProof/>
        </w:rPr>
        <w:drawing>
          <wp:inline distT="0" distB="0" distL="0" distR="0">
            <wp:extent cx="5274310" cy="2544216"/>
            <wp:effectExtent l="19050" t="0" r="254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4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9DA" w:rsidRDefault="00B759DA" w:rsidP="00675BEE"/>
    <w:p w:rsidR="00B759DA" w:rsidRDefault="00B759DA" w:rsidP="00675BEE"/>
    <w:p w:rsidR="00B759DA" w:rsidRDefault="00B759DA" w:rsidP="00675BEE"/>
    <w:p w:rsidR="00B759DA" w:rsidRDefault="00B759DA" w:rsidP="00675BEE"/>
    <w:p w:rsidR="00B759DA" w:rsidRDefault="00B759DA" w:rsidP="00675BEE"/>
    <w:p w:rsidR="00C572E6" w:rsidRDefault="00C572E6" w:rsidP="00675BEE"/>
    <w:p w:rsidR="001224A8" w:rsidRDefault="001224A8" w:rsidP="00675BEE"/>
    <w:p w:rsidR="001224A8" w:rsidRDefault="001224A8" w:rsidP="00675BEE"/>
    <w:p w:rsidR="001224A8" w:rsidRDefault="00F1737A" w:rsidP="00675BEE">
      <w:r>
        <w:rPr>
          <w:rFonts w:hint="eastAsia"/>
          <w:noProof/>
        </w:rPr>
        <w:drawing>
          <wp:inline distT="0" distB="0" distL="0" distR="0">
            <wp:extent cx="5274310" cy="2743861"/>
            <wp:effectExtent l="19050" t="0" r="2540" b="0"/>
            <wp:docPr id="1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3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C56" w:rsidRDefault="00FA1C56" w:rsidP="00675BEE"/>
    <w:p w:rsidR="00FA1C56" w:rsidRDefault="00FA1C56" w:rsidP="00675BEE">
      <w:r>
        <w:rPr>
          <w:rFonts w:hint="eastAsia"/>
        </w:rPr>
        <w:t>例：</w:t>
      </w:r>
    </w:p>
    <w:p w:rsidR="00FA1C56" w:rsidRDefault="00FA1C56" w:rsidP="00675BEE">
      <w:r>
        <w:rPr>
          <w:rFonts w:hint="eastAsia"/>
          <w:noProof/>
        </w:rPr>
        <w:drawing>
          <wp:inline distT="0" distB="0" distL="0" distR="0">
            <wp:extent cx="5274310" cy="2488306"/>
            <wp:effectExtent l="19050" t="0" r="2540" b="0"/>
            <wp:docPr id="1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8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2E6" w:rsidRDefault="0002555C" w:rsidP="00675BEE">
      <w:r>
        <w:rPr>
          <w:rFonts w:hint="eastAsia"/>
          <w:noProof/>
        </w:rPr>
        <w:lastRenderedPageBreak/>
        <w:drawing>
          <wp:inline distT="0" distB="0" distL="0" distR="0">
            <wp:extent cx="5274310" cy="2523972"/>
            <wp:effectExtent l="19050" t="0" r="2540" b="0"/>
            <wp:docPr id="2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23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2E6" w:rsidRDefault="00C572E6" w:rsidP="00675BEE"/>
    <w:p w:rsidR="00C572E6" w:rsidRDefault="00C572E6" w:rsidP="00675BEE"/>
    <w:p w:rsidR="00C572E6" w:rsidRDefault="00C572E6" w:rsidP="00675BEE"/>
    <w:p w:rsidR="00C572E6" w:rsidRDefault="00C572E6" w:rsidP="00675BEE"/>
    <w:p w:rsidR="00C572E6" w:rsidRDefault="00C572E6" w:rsidP="00675BEE"/>
    <w:p w:rsidR="00C572E6" w:rsidRDefault="00DF2E5F" w:rsidP="00675BEE">
      <w:r>
        <w:rPr>
          <w:rFonts w:hint="eastAsia"/>
        </w:rPr>
        <w:t>卷积神经网络的</w:t>
      </w:r>
      <w:r w:rsidR="00C572E6">
        <w:rPr>
          <w:rFonts w:hint="eastAsia"/>
        </w:rPr>
        <w:t>Demo:</w:t>
      </w:r>
    </w:p>
    <w:p w:rsidR="00C572E6" w:rsidRDefault="00D76AB9" w:rsidP="00675BEE">
      <w:pPr>
        <w:rPr>
          <w:rFonts w:ascii="Arial" w:eastAsia="ArialMT" w:hAnsi="Arial" w:cs="Arial"/>
          <w:b/>
          <w:color w:val="1155CD"/>
          <w:sz w:val="36"/>
          <w:szCs w:val="36"/>
        </w:rPr>
      </w:pPr>
      <w:hyperlink r:id="rId39" w:history="1">
        <w:r w:rsidR="00DF2E5F" w:rsidRPr="00856673">
          <w:rPr>
            <w:rStyle w:val="a5"/>
            <w:rFonts w:ascii="Arial" w:eastAsia="ArialMT" w:hAnsi="Arial" w:cs="Arial"/>
            <w:b/>
            <w:sz w:val="36"/>
            <w:szCs w:val="36"/>
          </w:rPr>
          <w:t>http://cs.stanford.edu/people/karpathy/convnetjs/demo/cifar10.html</w:t>
        </w:r>
      </w:hyperlink>
    </w:p>
    <w:p w:rsidR="00DF2E5F" w:rsidRPr="007E2C9E" w:rsidRDefault="00DF2E5F" w:rsidP="00675BEE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inline distT="0" distB="0" distL="0" distR="0">
            <wp:extent cx="5274310" cy="2637155"/>
            <wp:effectExtent l="19050" t="0" r="254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F2E5F" w:rsidRPr="007E2C9E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649B" w:rsidRDefault="00E3649B" w:rsidP="00CF5F05">
      <w:pPr>
        <w:spacing w:after="0"/>
      </w:pPr>
      <w:r>
        <w:separator/>
      </w:r>
    </w:p>
  </w:endnote>
  <w:endnote w:type="continuationSeparator" w:id="0">
    <w:p w:rsidR="00E3649B" w:rsidRDefault="00E3649B" w:rsidP="00CF5F05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Neue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649B" w:rsidRDefault="00E3649B" w:rsidP="00CF5F05">
      <w:pPr>
        <w:spacing w:after="0"/>
      </w:pPr>
      <w:r>
        <w:separator/>
      </w:r>
    </w:p>
  </w:footnote>
  <w:footnote w:type="continuationSeparator" w:id="0">
    <w:p w:rsidR="00E3649B" w:rsidRDefault="00E3649B" w:rsidP="00CF5F05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125CA"/>
    <w:rsid w:val="00012EF4"/>
    <w:rsid w:val="000139B3"/>
    <w:rsid w:val="0002555C"/>
    <w:rsid w:val="000416E2"/>
    <w:rsid w:val="00092BE6"/>
    <w:rsid w:val="000E0E33"/>
    <w:rsid w:val="000F1EA2"/>
    <w:rsid w:val="000F7B20"/>
    <w:rsid w:val="0010610F"/>
    <w:rsid w:val="001109AE"/>
    <w:rsid w:val="001224A8"/>
    <w:rsid w:val="00135ACC"/>
    <w:rsid w:val="0017658D"/>
    <w:rsid w:val="00181646"/>
    <w:rsid w:val="00182796"/>
    <w:rsid w:val="001B0087"/>
    <w:rsid w:val="001B6E92"/>
    <w:rsid w:val="001C1A25"/>
    <w:rsid w:val="001E6A16"/>
    <w:rsid w:val="00207B75"/>
    <w:rsid w:val="00225CEE"/>
    <w:rsid w:val="00260798"/>
    <w:rsid w:val="00286C61"/>
    <w:rsid w:val="00286E63"/>
    <w:rsid w:val="00291E9D"/>
    <w:rsid w:val="002D61E5"/>
    <w:rsid w:val="002F4DEF"/>
    <w:rsid w:val="003227DB"/>
    <w:rsid w:val="00323B43"/>
    <w:rsid w:val="00340F10"/>
    <w:rsid w:val="00356EF7"/>
    <w:rsid w:val="00372929"/>
    <w:rsid w:val="00393CE1"/>
    <w:rsid w:val="00394408"/>
    <w:rsid w:val="003B2B26"/>
    <w:rsid w:val="003D2CFC"/>
    <w:rsid w:val="003D37D8"/>
    <w:rsid w:val="003D5F00"/>
    <w:rsid w:val="003D7E9F"/>
    <w:rsid w:val="003E19D6"/>
    <w:rsid w:val="00425D84"/>
    <w:rsid w:val="00426133"/>
    <w:rsid w:val="00433C3D"/>
    <w:rsid w:val="004358AB"/>
    <w:rsid w:val="00450B1F"/>
    <w:rsid w:val="004525D9"/>
    <w:rsid w:val="004A63F3"/>
    <w:rsid w:val="004A6D1D"/>
    <w:rsid w:val="004B0C08"/>
    <w:rsid w:val="004B5EC1"/>
    <w:rsid w:val="004B7C7F"/>
    <w:rsid w:val="004C1A2B"/>
    <w:rsid w:val="004D01A8"/>
    <w:rsid w:val="004F7D9D"/>
    <w:rsid w:val="0053706C"/>
    <w:rsid w:val="00580736"/>
    <w:rsid w:val="005D6A71"/>
    <w:rsid w:val="005F5510"/>
    <w:rsid w:val="0060109E"/>
    <w:rsid w:val="006053AC"/>
    <w:rsid w:val="00613697"/>
    <w:rsid w:val="00633A52"/>
    <w:rsid w:val="00640B14"/>
    <w:rsid w:val="00642280"/>
    <w:rsid w:val="00663593"/>
    <w:rsid w:val="00671D5F"/>
    <w:rsid w:val="006754F0"/>
    <w:rsid w:val="00675BEE"/>
    <w:rsid w:val="00695E60"/>
    <w:rsid w:val="006B5D4D"/>
    <w:rsid w:val="00702801"/>
    <w:rsid w:val="00707B37"/>
    <w:rsid w:val="007106F2"/>
    <w:rsid w:val="007121D3"/>
    <w:rsid w:val="007262D5"/>
    <w:rsid w:val="0073379C"/>
    <w:rsid w:val="0073541C"/>
    <w:rsid w:val="00742615"/>
    <w:rsid w:val="00777910"/>
    <w:rsid w:val="007801B4"/>
    <w:rsid w:val="00784750"/>
    <w:rsid w:val="007A44A4"/>
    <w:rsid w:val="007A4883"/>
    <w:rsid w:val="007C1615"/>
    <w:rsid w:val="007C2345"/>
    <w:rsid w:val="007D47B9"/>
    <w:rsid w:val="007E2C9E"/>
    <w:rsid w:val="00802AB4"/>
    <w:rsid w:val="0080508B"/>
    <w:rsid w:val="008346FC"/>
    <w:rsid w:val="00836EE8"/>
    <w:rsid w:val="0086172D"/>
    <w:rsid w:val="008B7726"/>
    <w:rsid w:val="008D7F47"/>
    <w:rsid w:val="00921948"/>
    <w:rsid w:val="00935B3C"/>
    <w:rsid w:val="00952668"/>
    <w:rsid w:val="009913C5"/>
    <w:rsid w:val="009B1A32"/>
    <w:rsid w:val="009B4663"/>
    <w:rsid w:val="009E2C90"/>
    <w:rsid w:val="00A00FCE"/>
    <w:rsid w:val="00A10F26"/>
    <w:rsid w:val="00A12408"/>
    <w:rsid w:val="00A23810"/>
    <w:rsid w:val="00A370C2"/>
    <w:rsid w:val="00A40946"/>
    <w:rsid w:val="00A424A0"/>
    <w:rsid w:val="00A52F6F"/>
    <w:rsid w:val="00A533C6"/>
    <w:rsid w:val="00A54B1F"/>
    <w:rsid w:val="00A6608C"/>
    <w:rsid w:val="00A662A9"/>
    <w:rsid w:val="00A765F9"/>
    <w:rsid w:val="00A87E6F"/>
    <w:rsid w:val="00A9327A"/>
    <w:rsid w:val="00AA0C35"/>
    <w:rsid w:val="00AB366C"/>
    <w:rsid w:val="00AC53EF"/>
    <w:rsid w:val="00AE1023"/>
    <w:rsid w:val="00B2167B"/>
    <w:rsid w:val="00B21909"/>
    <w:rsid w:val="00B227F4"/>
    <w:rsid w:val="00B64D3D"/>
    <w:rsid w:val="00B7115D"/>
    <w:rsid w:val="00B759DA"/>
    <w:rsid w:val="00B90DF5"/>
    <w:rsid w:val="00BA0A10"/>
    <w:rsid w:val="00BF2B2A"/>
    <w:rsid w:val="00BF36EE"/>
    <w:rsid w:val="00C02AE8"/>
    <w:rsid w:val="00C10808"/>
    <w:rsid w:val="00C21C4C"/>
    <w:rsid w:val="00C334C8"/>
    <w:rsid w:val="00C558F1"/>
    <w:rsid w:val="00C572E6"/>
    <w:rsid w:val="00C6180C"/>
    <w:rsid w:val="00C8008B"/>
    <w:rsid w:val="00C814BA"/>
    <w:rsid w:val="00C96726"/>
    <w:rsid w:val="00CC6D07"/>
    <w:rsid w:val="00CD3E2D"/>
    <w:rsid w:val="00CE38EA"/>
    <w:rsid w:val="00CF5F05"/>
    <w:rsid w:val="00CF6014"/>
    <w:rsid w:val="00D05274"/>
    <w:rsid w:val="00D31D50"/>
    <w:rsid w:val="00D332DF"/>
    <w:rsid w:val="00D41B6B"/>
    <w:rsid w:val="00D665CB"/>
    <w:rsid w:val="00D76AB9"/>
    <w:rsid w:val="00D900C9"/>
    <w:rsid w:val="00DA1F62"/>
    <w:rsid w:val="00DB35BB"/>
    <w:rsid w:val="00DB7EEF"/>
    <w:rsid w:val="00DC252B"/>
    <w:rsid w:val="00DD432C"/>
    <w:rsid w:val="00DE6ACA"/>
    <w:rsid w:val="00DF2E5F"/>
    <w:rsid w:val="00DF3261"/>
    <w:rsid w:val="00DF618A"/>
    <w:rsid w:val="00DF729C"/>
    <w:rsid w:val="00E3649B"/>
    <w:rsid w:val="00E52076"/>
    <w:rsid w:val="00E5550F"/>
    <w:rsid w:val="00E6086D"/>
    <w:rsid w:val="00E616F7"/>
    <w:rsid w:val="00E727B6"/>
    <w:rsid w:val="00F0068F"/>
    <w:rsid w:val="00F11016"/>
    <w:rsid w:val="00F11867"/>
    <w:rsid w:val="00F1737A"/>
    <w:rsid w:val="00FA1C56"/>
    <w:rsid w:val="00FB5617"/>
    <w:rsid w:val="00FD6533"/>
    <w:rsid w:val="00FE19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Char"/>
    <w:uiPriority w:val="9"/>
    <w:qFormat/>
    <w:rsid w:val="009B1A3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56EF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41B6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B1A32"/>
    <w:rPr>
      <w:rFonts w:ascii="Tahoma" w:hAnsi="Tahoma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semiHidden/>
    <w:unhideWhenUsed/>
    <w:rsid w:val="00BF36EE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36EE"/>
    <w:rPr>
      <w:rFonts w:ascii="Tahoma" w:hAnsi="Tahoma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356EF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C9672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uiPriority w:val="11"/>
    <w:rsid w:val="00C9672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D41B6B"/>
    <w:rPr>
      <w:rFonts w:ascii="Tahoma" w:hAnsi="Tahoma"/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DF2E5F"/>
    <w:rPr>
      <w:color w:val="0000FF" w:themeColor="hyperlink"/>
      <w:u w:val="single"/>
    </w:rPr>
  </w:style>
  <w:style w:type="paragraph" w:styleId="a6">
    <w:name w:val="header"/>
    <w:basedOn w:val="a"/>
    <w:link w:val="Char1"/>
    <w:uiPriority w:val="99"/>
    <w:semiHidden/>
    <w:unhideWhenUsed/>
    <w:rsid w:val="00CF5F0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CF5F05"/>
    <w:rPr>
      <w:rFonts w:ascii="Tahoma" w:hAnsi="Tahoma"/>
      <w:sz w:val="18"/>
      <w:szCs w:val="18"/>
    </w:rPr>
  </w:style>
  <w:style w:type="paragraph" w:styleId="a7">
    <w:name w:val="footer"/>
    <w:basedOn w:val="a"/>
    <w:link w:val="Char2"/>
    <w:uiPriority w:val="99"/>
    <w:semiHidden/>
    <w:unhideWhenUsed/>
    <w:rsid w:val="00CF5F05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semiHidden/>
    <w:rsid w:val="00CF5F05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image" Target="media/image12.png"/><Relationship Id="rId26" Type="http://schemas.openxmlformats.org/officeDocument/2006/relationships/oleObject" Target="embeddings/oleObject5.bin"/><Relationship Id="rId39" Type="http://schemas.openxmlformats.org/officeDocument/2006/relationships/hyperlink" Target="http://cs.stanford.edu/people/karpathy/convnetjs/demo/cifar10.html" TargetMode="External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34" Type="http://schemas.openxmlformats.org/officeDocument/2006/relationships/image" Target="media/image24.png"/><Relationship Id="rId42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image" Target="media/image16.wmf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image" Target="media/image19.png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4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29.png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image" Target="media/image21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3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5</TotalTime>
  <Pages>13</Pages>
  <Words>235</Words>
  <Characters>1343</Characters>
  <Application>Microsoft Office Word</Application>
  <DocSecurity>0</DocSecurity>
  <Lines>11</Lines>
  <Paragraphs>3</Paragraphs>
  <ScaleCrop>false</ScaleCrop>
  <Company/>
  <LinksUpToDate>false</LinksUpToDate>
  <CharactersWithSpaces>1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67</cp:revision>
  <dcterms:created xsi:type="dcterms:W3CDTF">2008-09-11T17:20:00Z</dcterms:created>
  <dcterms:modified xsi:type="dcterms:W3CDTF">2019-01-24T03:13:00Z</dcterms:modified>
</cp:coreProperties>
</file>